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"/>
  </p:notesMasterIdLst>
  <p:sldIdLst>
    <p:sldId id="264" r:id="rId3"/>
    <p:sldId id="263" r:id="rId4"/>
    <p:sldId id="265" r:id="rId5"/>
    <p:sldId id="266" r:id="rId6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8" r:id="rId15"/>
    <p:sldId id="275" r:id="rId16"/>
    <p:sldId id="276" r:id="rId17"/>
    <p:sldId id="277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43F4C0-E6B8-44AC-90B7-FB53FC8B8E23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792E08-E170-4462-ABD0-FB000A6B9A6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b="1" dirty="0">
                <a:solidFill>
                  <a:srgbClr val="FF0000"/>
                </a:solidFill>
              </a:rPr>
              <a:t>? Em hãy cho biết trong toán học chúng ta đã học những phép toán nào để thực hiện tính toán?</a:t>
            </a:r>
            <a:endParaRPr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/>
          <a:p>
            <a:pPr lvl="0"/>
            <a:r>
              <a:rPr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PHÉP TOÁN ĐƯỢC THỰC HIỆN TRÌNH TỰ NHƯ THẾ NÀO?</a:t>
            </a:r>
            <a:endParaRPr b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EED51C-513D-4356-B50E-A35A371FA060}" type="slidenum">
              <a:rPr lang="en-US" altLang="en-US" smtClean="0">
                <a:latin typeface="Times New Roman" panose="02020603050405020304" pitchFamily="18" charset="0"/>
              </a:rPr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37"/>
          <p:cNvSpPr>
            <a:spLocks noTextEdit="1"/>
          </p:cNvSpPr>
          <p:nvPr/>
        </p:nvSpPr>
        <p:spPr>
          <a:xfrm>
            <a:off x="572655" y="3043382"/>
            <a:ext cx="10668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en-US" sz="3200" dirty="0">
                <a:ln w="9525" cap="flat" cmpd="sng">
                  <a:solidFill>
                    <a:srgbClr val="F3093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ỰC HIỆN TÍNH TOÁN TRÊN TRANG TÍNH</a:t>
            </a:r>
            <a:endParaRPr lang="en-US" sz="3200" dirty="0">
              <a:ln w="9525" cap="flat" cmpd="sng">
                <a:solidFill>
                  <a:srgbClr val="F30936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WordArt 38"/>
          <p:cNvSpPr>
            <a:spLocks noTextEdit="1"/>
          </p:cNvSpPr>
          <p:nvPr/>
        </p:nvSpPr>
        <p:spPr>
          <a:xfrm>
            <a:off x="4941454" y="2225963"/>
            <a:ext cx="2235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en-US" sz="2000" dirty="0" err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00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endParaRPr lang="en-US" sz="2000" dirty="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9"/>
          <p:cNvSpPr txBox="1">
            <a:spLocks noChangeArrowheads="1"/>
          </p:cNvSpPr>
          <p:nvPr/>
        </p:nvSpPr>
        <p:spPr bwMode="auto">
          <a:xfrm>
            <a:off x="325040" y="197585"/>
            <a:ext cx="64183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địa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>
              <a:solidFill>
                <a:srgbClr val="FF000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491" name="Text Box 11"/>
          <p:cNvSpPr txBox="1">
            <a:spLocks noChangeArrowheads="1"/>
          </p:cNvSpPr>
          <p:nvPr/>
        </p:nvSpPr>
        <p:spPr bwMode="auto">
          <a:xfrm>
            <a:off x="6586629" y="2514600"/>
            <a:ext cx="184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 sz="3200" b="1">
              <a:latin typeface="Arial" panose="020B0604020202020204" pitchFamily="34" charset="0"/>
            </a:endParaRPr>
          </a:p>
        </p:txBody>
      </p:sp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787579" y="934287"/>
            <a:ext cx="852267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dirty="0" err="1">
                <a:cs typeface="Times New Roman" panose="02020603050405020304" pitchFamily="18" charset="0"/>
              </a:rPr>
              <a:t>Địa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hỉ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cs typeface="Times New Roman" panose="02020603050405020304" pitchFamily="18" charset="0"/>
              </a:rPr>
              <a:t> ô </a:t>
            </a:r>
            <a:r>
              <a:rPr lang="en-US" altLang="en-US" sz="3200" dirty="0" err="1"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ặp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ên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cột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hàng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mà</a:t>
            </a:r>
            <a:r>
              <a:rPr lang="en-US" altLang="en-US" sz="3200" dirty="0">
                <a:cs typeface="Times New Roman" panose="02020603050405020304" pitchFamily="18" charset="0"/>
              </a:rPr>
              <a:t> ô </a:t>
            </a:r>
            <a:r>
              <a:rPr lang="en-US" altLang="en-US" sz="3200" dirty="0" err="1"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nằm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cs typeface="Times New Roman" panose="02020603050405020304" pitchFamily="18" charset="0"/>
              </a:rPr>
              <a:t>.</a:t>
            </a:r>
            <a:endParaRPr lang="en-US" altLang="en-US" sz="3200" dirty="0">
              <a:cs typeface="Times New Roman" panose="02020603050405020304" pitchFamily="18" charset="0"/>
            </a:endParaRPr>
          </a:p>
        </p:txBody>
      </p:sp>
      <p:pic>
        <p:nvPicPr>
          <p:cNvPr id="63493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600" y="2049144"/>
            <a:ext cx="6331985" cy="3326419"/>
          </a:xfrm>
          <a:prstGeom prst="rect">
            <a:avLst/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42" name="AutoShape 14" descr="Blue tissue paper"/>
          <p:cNvSpPr>
            <a:spLocks noChangeArrowheads="1"/>
          </p:cNvSpPr>
          <p:nvPr/>
        </p:nvSpPr>
        <p:spPr bwMode="auto">
          <a:xfrm>
            <a:off x="6959873" y="3712353"/>
            <a:ext cx="2290485" cy="647700"/>
          </a:xfrm>
          <a:prstGeom prst="wedgeRoundRectCallout">
            <a:avLst>
              <a:gd name="adj1" fmla="val -46130"/>
              <a:gd name="adj2" fmla="val -14727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rgbClr val="000000"/>
                </a:solidFill>
                <a:latin typeface="Arial" panose="020B0604020202020204" pitchFamily="34" charset="0"/>
              </a:rPr>
              <a:t>Tên</a:t>
            </a:r>
            <a:r>
              <a:rPr lang="en-US" alt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Arial" panose="020B0604020202020204" pitchFamily="34" charset="0"/>
              </a:rPr>
              <a:t>cột</a:t>
            </a:r>
            <a:endParaRPr lang="en-US" altLang="en-US" sz="32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1743" name="AutoShape 15" descr="Blue tissue paper"/>
          <p:cNvSpPr>
            <a:spLocks noChangeArrowheads="1"/>
          </p:cNvSpPr>
          <p:nvPr/>
        </p:nvSpPr>
        <p:spPr bwMode="auto">
          <a:xfrm>
            <a:off x="1377030" y="5678582"/>
            <a:ext cx="2209800" cy="647700"/>
          </a:xfrm>
          <a:prstGeom prst="wedgeRoundRectCallout">
            <a:avLst>
              <a:gd name="adj1" fmla="val 38639"/>
              <a:gd name="adj2" fmla="val -13935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>
                <a:solidFill>
                  <a:srgbClr val="0000FF"/>
                </a:solidFill>
                <a:latin typeface="Arial" panose="020B0604020202020204" pitchFamily="34" charset="0"/>
              </a:rPr>
              <a:t>Tên</a:t>
            </a:r>
            <a:r>
              <a:rPr lang="en-US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Arial" panose="020B0604020202020204" pitchFamily="34" charset="0"/>
              </a:rPr>
              <a:t>Hàng</a:t>
            </a:r>
            <a:endParaRPr lang="en-US" altLang="en-US" sz="32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3496" name="AutoShape 16" descr="Blue tissue paper"/>
          <p:cNvSpPr>
            <a:spLocks noChangeArrowheads="1"/>
          </p:cNvSpPr>
          <p:nvPr/>
        </p:nvSpPr>
        <p:spPr bwMode="auto">
          <a:xfrm>
            <a:off x="5767573" y="5567561"/>
            <a:ext cx="3482785" cy="822325"/>
          </a:xfrm>
          <a:prstGeom prst="wedgeEllipseCallout">
            <a:avLst>
              <a:gd name="adj1" fmla="val -13787"/>
              <a:gd name="adj2" fmla="val -105519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dirty="0" err="1">
                <a:solidFill>
                  <a:srgbClr val="0000FF"/>
                </a:solidFill>
                <a:latin typeface="Arial" panose="020B0604020202020204" pitchFamily="34" charset="0"/>
              </a:rPr>
              <a:t>Địa</a:t>
            </a:r>
            <a:r>
              <a:rPr lang="en-US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Arial" panose="020B0604020202020204" pitchFamily="34" charset="0"/>
              </a:rPr>
              <a:t>chỉ</a:t>
            </a:r>
            <a:r>
              <a:rPr lang="en-US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 ô </a:t>
            </a:r>
            <a:r>
              <a:rPr lang="en-US" altLang="en-US" sz="3200" dirty="0">
                <a:solidFill>
                  <a:srgbClr val="0000FF"/>
                </a:solidFill>
                <a:latin typeface="Arial" panose="020B0604020202020204" pitchFamily="34" charset="0"/>
              </a:rPr>
              <a:t>B4</a:t>
            </a:r>
            <a:endParaRPr lang="en-US" altLang="en-US" sz="32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0" grpId="0"/>
      <p:bldP spid="201742" grpId="0" animBg="1"/>
      <p:bldP spid="201743" grpId="0" animBg="1"/>
      <p:bldP spid="634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8"/>
          <a:stretch>
            <a:fillRect/>
          </a:stretch>
        </p:blipFill>
        <p:spPr bwMode="auto">
          <a:xfrm>
            <a:off x="1524000" y="890954"/>
            <a:ext cx="9144000" cy="5967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2438401" y="3302000"/>
            <a:ext cx="89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1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2438401" y="3302000"/>
            <a:ext cx="893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2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3946526" y="3302000"/>
            <a:ext cx="62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8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4748214" y="3351214"/>
            <a:ext cx="19637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=(12+8)/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5" name="Text Box 19"/>
          <p:cNvSpPr txBox="1">
            <a:spLocks noChangeArrowheads="1"/>
          </p:cNvSpPr>
          <p:nvPr/>
        </p:nvSpPr>
        <p:spPr bwMode="auto">
          <a:xfrm>
            <a:off x="4748214" y="3327400"/>
            <a:ext cx="19637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=(22+8)/2</a:t>
            </a:r>
            <a:endParaRPr lang="en-US" altLang="en-US" sz="3200" b="1" dirty="0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7" name="AutoShape 21" descr="Blue tissue paper"/>
          <p:cNvSpPr>
            <a:spLocks noChangeArrowheads="1"/>
          </p:cNvSpPr>
          <p:nvPr/>
        </p:nvSpPr>
        <p:spPr bwMode="auto">
          <a:xfrm>
            <a:off x="5943600" y="1828800"/>
            <a:ext cx="3575050" cy="647700"/>
          </a:xfrm>
          <a:prstGeom prst="wedgeRoundRectCallout">
            <a:avLst>
              <a:gd name="adj1" fmla="val -50962"/>
              <a:gd name="adj2" fmla="val 199538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Nhập công thức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8" name="AutoShape 22" descr="Blue tissue paper"/>
          <p:cNvSpPr>
            <a:spLocks noChangeArrowheads="1"/>
          </p:cNvSpPr>
          <p:nvPr/>
        </p:nvSpPr>
        <p:spPr bwMode="auto">
          <a:xfrm>
            <a:off x="1728788" y="4411663"/>
            <a:ext cx="4458652" cy="1736646"/>
          </a:xfrm>
          <a:prstGeom prst="wedgeRoundRectCallout">
            <a:avLst>
              <a:gd name="adj1" fmla="val -26915"/>
              <a:gd name="adj2" fmla="val -84149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hay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đổ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12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hành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22,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kết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quả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ô C1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còn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đúng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không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?</a:t>
            </a:r>
            <a:endParaRPr lang="en-US" altLang="en-US" sz="3200" b="1" dirty="0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9" name="AutoShape 23" descr="Blue tissue paper"/>
          <p:cNvSpPr>
            <a:spLocks noChangeArrowheads="1"/>
          </p:cNvSpPr>
          <p:nvPr/>
        </p:nvSpPr>
        <p:spPr bwMode="auto">
          <a:xfrm>
            <a:off x="6514011" y="4104051"/>
            <a:ext cx="2468881" cy="1191816"/>
          </a:xfrm>
          <a:prstGeom prst="wedgeRoundRectCallout">
            <a:avLst>
              <a:gd name="adj1" fmla="val -83788"/>
              <a:gd name="adj2" fmla="val -72923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Nhập lại công thức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25040" y="197585"/>
            <a:ext cx="64183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địa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3200" b="1" dirty="0">
              <a:solidFill>
                <a:srgbClr val="FF000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1" grpId="0"/>
      <p:bldP spid="203791" grpId="1"/>
      <p:bldP spid="203792" grpId="0"/>
      <p:bldP spid="203793" grpId="0"/>
      <p:bldP spid="203794" grpId="0"/>
      <p:bldP spid="203794" grpId="1"/>
      <p:bldP spid="203795" grpId="0"/>
      <p:bldP spid="203797" grpId="0" animBg="1"/>
      <p:bldP spid="203798" grpId="0" animBg="1"/>
      <p:bldP spid="2037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1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9"/>
          <a:stretch>
            <a:fillRect/>
          </a:stretch>
        </p:blipFill>
        <p:spPr bwMode="auto">
          <a:xfrm>
            <a:off x="1524000" y="973015"/>
            <a:ext cx="9144000" cy="588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2368550" y="3330575"/>
            <a:ext cx="884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1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5836" name="Text Box 12"/>
          <p:cNvSpPr txBox="1">
            <a:spLocks noChangeArrowheads="1"/>
          </p:cNvSpPr>
          <p:nvPr/>
        </p:nvSpPr>
        <p:spPr bwMode="auto">
          <a:xfrm>
            <a:off x="2387601" y="3330575"/>
            <a:ext cx="752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2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69638" name="Text Box 13"/>
          <p:cNvSpPr txBox="1">
            <a:spLocks noChangeArrowheads="1"/>
          </p:cNvSpPr>
          <p:nvPr/>
        </p:nvSpPr>
        <p:spPr bwMode="auto">
          <a:xfrm>
            <a:off x="3678238" y="3352800"/>
            <a:ext cx="627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8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5838" name="Text Box 14"/>
          <p:cNvSpPr txBox="1">
            <a:spLocks noChangeArrowheads="1"/>
          </p:cNvSpPr>
          <p:nvPr/>
        </p:nvSpPr>
        <p:spPr bwMode="auto">
          <a:xfrm>
            <a:off x="4718051" y="3260725"/>
            <a:ext cx="2327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=(A1+B1)/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4351338" y="2366964"/>
            <a:ext cx="2328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CC00FF"/>
                </a:solidFill>
                <a:latin typeface="Arial" panose="020B0604020202020204" pitchFamily="34" charset="0"/>
              </a:rPr>
              <a:t>=(A1+B1)/2</a:t>
            </a:r>
            <a:endParaRPr lang="en-US" altLang="en-US" sz="28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3795" name="Text Box 19"/>
          <p:cNvSpPr txBox="1">
            <a:spLocks noChangeArrowheads="1"/>
          </p:cNvSpPr>
          <p:nvPr/>
        </p:nvSpPr>
        <p:spPr bwMode="auto">
          <a:xfrm>
            <a:off x="4718050" y="3276600"/>
            <a:ext cx="1962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=(12+8)/2</a:t>
            </a:r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161309" y="4618182"/>
            <a:ext cx="7336797" cy="157138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dirty="0" err="1">
                <a:latin typeface="Arial" panose="020B0604020202020204" pitchFamily="34" charset="0"/>
              </a:rPr>
              <a:t>Trong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các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công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hức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ính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oán</a:t>
            </a:r>
            <a:r>
              <a:rPr lang="en-US" altLang="en-US" sz="3200" dirty="0">
                <a:latin typeface="Arial" panose="020B0604020202020204" pitchFamily="34" charset="0"/>
              </a:rPr>
              <a:t> ta </a:t>
            </a:r>
            <a:r>
              <a:rPr lang="en-US" altLang="en-US" sz="3200" dirty="0" err="1">
                <a:latin typeface="Arial" panose="020B0604020202020204" pitchFamily="34" charset="0"/>
              </a:rPr>
              <a:t>có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hể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sử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dụng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các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địa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chỉ</a:t>
            </a:r>
            <a:r>
              <a:rPr lang="en-US" altLang="en-US" sz="3200" dirty="0">
                <a:latin typeface="Arial" panose="020B0604020202020204" pitchFamily="34" charset="0"/>
              </a:rPr>
              <a:t> ô </a:t>
            </a:r>
            <a:r>
              <a:rPr lang="en-US" altLang="en-US" sz="3200" dirty="0" err="1">
                <a:latin typeface="Arial" panose="020B0604020202020204" pitchFamily="34" charset="0"/>
              </a:rPr>
              <a:t>tính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để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lấy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dữ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liệu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rong</a:t>
            </a:r>
            <a:r>
              <a:rPr lang="en-US" altLang="en-US" sz="3200" dirty="0">
                <a:latin typeface="Arial" panose="020B0604020202020204" pitchFamily="34" charset="0"/>
              </a:rPr>
              <a:t> ô </a:t>
            </a:r>
            <a:r>
              <a:rPr lang="en-US" altLang="en-US" sz="3200" dirty="0" err="1">
                <a:latin typeface="Arial" panose="020B0604020202020204" pitchFamily="34" charset="0"/>
              </a:rPr>
              <a:t>đó</a:t>
            </a:r>
            <a:r>
              <a:rPr lang="en-US" altLang="en-US" sz="3200" dirty="0">
                <a:latin typeface="Arial" panose="020B0604020202020204" pitchFamily="34" charset="0"/>
              </a:rPr>
              <a:t>.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3594100" y="3352800"/>
            <a:ext cx="673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25</a:t>
            </a:r>
            <a:endParaRPr lang="en-US" altLang="en-US" sz="3200" b="1" dirty="0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205839" name="AutoShape 15" descr="Blue tissue paper"/>
          <p:cNvSpPr>
            <a:spLocks noChangeArrowheads="1"/>
          </p:cNvSpPr>
          <p:nvPr/>
        </p:nvSpPr>
        <p:spPr bwMode="auto">
          <a:xfrm>
            <a:off x="2960914" y="4260035"/>
            <a:ext cx="7348312" cy="1736725"/>
          </a:xfrm>
          <a:prstGeom prst="wedgeRoundRectCallout">
            <a:avLst>
              <a:gd name="adj1" fmla="val -20434"/>
              <a:gd name="adj2" fmla="val -77646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Nộ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dung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ô C1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sẽ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được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ự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động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cập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nhật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mỗ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kh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nộ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dung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rong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các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ô A1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và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B1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thay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CC00FF"/>
                </a:solidFill>
                <a:latin typeface="Arial" panose="020B0604020202020204" pitchFamily="34" charset="0"/>
              </a:rPr>
              <a:t>đổi</a:t>
            </a:r>
            <a:r>
              <a:rPr lang="en-US" altLang="en-US" sz="3200" b="1" dirty="0">
                <a:solidFill>
                  <a:srgbClr val="CC00FF"/>
                </a:solidFill>
                <a:latin typeface="Arial" panose="020B0604020202020204" pitchFamily="34" charset="0"/>
              </a:rPr>
              <a:t>.</a:t>
            </a:r>
            <a:endParaRPr lang="en-US" altLang="en-US" sz="3200" b="1" dirty="0">
              <a:solidFill>
                <a:srgbClr val="CC00FF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25040" y="197585"/>
            <a:ext cx="641838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địa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rgbClr val="FF000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5" grpId="0"/>
      <p:bldP spid="205836" grpId="0"/>
      <p:bldP spid="69638" grpId="0"/>
      <p:bldP spid="205838" grpId="0"/>
      <p:bldP spid="205840" grpId="0"/>
      <p:bldP spid="203795" grpId="0"/>
      <p:bldP spid="12" grpId="0" animBg="1"/>
      <p:bldP spid="15" grpId="0"/>
      <p:bldP spid="2058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11"/>
          <p:cNvSpPr txBox="1">
            <a:spLocks noChangeArrowheads="1"/>
          </p:cNvSpPr>
          <p:nvPr/>
        </p:nvSpPr>
        <p:spPr bwMode="auto">
          <a:xfrm>
            <a:off x="445113" y="1074009"/>
            <a:ext cx="8382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3200" b="1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pt-BR" altLang="en-US" sz="32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pt-BR" altLang="en-US" sz="3200" b="1" i="1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Nhập công thức có sử dụng địa chỉ:</a:t>
            </a:r>
            <a:r>
              <a:rPr lang="en-US" altLang="en-US" sz="3200" b="1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chemeClr val="accent2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69636" name="Text Box 15"/>
          <p:cNvSpPr txBox="1">
            <a:spLocks noChangeArrowheads="1"/>
          </p:cNvSpPr>
          <p:nvPr/>
        </p:nvSpPr>
        <p:spPr bwMode="auto">
          <a:xfrm>
            <a:off x="1905000" y="1978514"/>
            <a:ext cx="8534400" cy="3554819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3000" b="1">
                <a:solidFill>
                  <a:srgbClr val="FF0000"/>
                </a:solidFill>
                <a:cs typeface="Times New Roman" panose="02020603050405020304" pitchFamily="18" charset="0"/>
              </a:rPr>
              <a:t>B1</a:t>
            </a:r>
            <a:r>
              <a:rPr lang="en-US" altLang="en-US" sz="3000" b="1"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cs typeface="Times New Roman" panose="02020603050405020304" pitchFamily="18" charset="0"/>
              </a:rPr>
              <a:t>Chọn</a:t>
            </a:r>
            <a:r>
              <a:rPr lang="en-US" altLang="en-US" sz="3000" dirty="0">
                <a:cs typeface="Times New Roman" panose="02020603050405020304" pitchFamily="18" charset="0"/>
              </a:rPr>
              <a:t> ô </a:t>
            </a:r>
            <a:r>
              <a:rPr lang="en-US" altLang="en-US" sz="3000" dirty="0" err="1">
                <a:cs typeface="Times New Roman" panose="02020603050405020304" pitchFamily="18" charset="0"/>
              </a:rPr>
              <a:t>cần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nhập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công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thức</a:t>
            </a:r>
            <a:r>
              <a:rPr lang="en-US" altLang="en-US" sz="3000" dirty="0">
                <a:cs typeface="Times New Roman" panose="02020603050405020304" pitchFamily="18" charset="0"/>
              </a:rPr>
              <a:t>.</a:t>
            </a:r>
            <a:endParaRPr lang="en-US" altLang="en-US" sz="30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3000" b="1">
                <a:solidFill>
                  <a:srgbClr val="FF0000"/>
                </a:solidFill>
                <a:cs typeface="Times New Roman" panose="02020603050405020304" pitchFamily="18" charset="0"/>
              </a:rPr>
              <a:t>B2</a:t>
            </a:r>
            <a:r>
              <a:rPr lang="en-US" altLang="en-US" sz="3000" b="1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Gõ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dấu</a:t>
            </a:r>
            <a:r>
              <a:rPr lang="en-US" altLang="en-US" sz="3000" dirty="0">
                <a:cs typeface="Times New Roman" panose="02020603050405020304" pitchFamily="18" charset="0"/>
              </a:rPr>
              <a:t>  =</a:t>
            </a:r>
            <a:endParaRPr lang="en-US" altLang="en-US" sz="30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3000" b="1">
                <a:solidFill>
                  <a:srgbClr val="FF0000"/>
                </a:solidFill>
                <a:cs typeface="Times New Roman" panose="02020603050405020304" pitchFamily="18" charset="0"/>
              </a:rPr>
              <a:t>B3</a:t>
            </a:r>
            <a:r>
              <a:rPr lang="en-US" altLang="en-US" sz="3000" b="1"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cs typeface="Times New Roman" panose="02020603050405020304" pitchFamily="18" charset="0"/>
              </a:rPr>
              <a:t>Nhập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công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thức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sử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địa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chỉ</a:t>
            </a:r>
            <a:r>
              <a:rPr lang="en-US" altLang="en-US" sz="3000" dirty="0">
                <a:cs typeface="Times New Roman" panose="02020603050405020304" pitchFamily="18" charset="0"/>
              </a:rPr>
              <a:t> ô </a:t>
            </a:r>
            <a:r>
              <a:rPr lang="en-US" altLang="en-US" sz="3000" dirty="0" err="1"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cs typeface="Times New Roman" panose="02020603050405020304" pitchFamily="18" charset="0"/>
              </a:rPr>
              <a:t>.</a:t>
            </a:r>
            <a:endParaRPr lang="en-US" altLang="en-US" sz="30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sz="3000" b="1">
                <a:solidFill>
                  <a:srgbClr val="FF0000"/>
                </a:solidFill>
                <a:cs typeface="Times New Roman" panose="02020603050405020304" pitchFamily="18" charset="0"/>
              </a:rPr>
              <a:t>B4</a:t>
            </a:r>
            <a:r>
              <a:rPr lang="en-US" altLang="en-US" sz="3000" b="1"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cs typeface="Times New Roman" panose="02020603050405020304" pitchFamily="18" charset="0"/>
              </a:rPr>
              <a:t>Nhấn</a:t>
            </a:r>
            <a:r>
              <a:rPr lang="en-US" altLang="en-US" sz="3000" dirty="0"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cs typeface="Times New Roman" panose="02020603050405020304" pitchFamily="18" charset="0"/>
              </a:rPr>
              <a:t>phím</a:t>
            </a:r>
            <a:r>
              <a:rPr lang="en-US" altLang="en-US" sz="3000" dirty="0">
                <a:cs typeface="Times New Roman" panose="02020603050405020304" pitchFamily="18" charset="0"/>
              </a:rPr>
              <a:t> Enter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oặc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háy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uột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út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         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ết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úc</a:t>
            </a:r>
            <a:r>
              <a:rPr lang="en-US" altLang="en-US" sz="3000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69638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797" y="4312993"/>
            <a:ext cx="838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34640" y="358872"/>
            <a:ext cx="641838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địa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rgbClr val="FF000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ChangeArrowheads="1"/>
          </p:cNvSpPr>
          <p:nvPr/>
        </p:nvSpPr>
        <p:spPr bwMode="auto">
          <a:xfrm>
            <a:off x="1524000" y="-2921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70659" name="Rectangle 5"/>
          <p:cNvSpPr>
            <a:spLocks noChangeArrowheads="1"/>
          </p:cNvSpPr>
          <p:nvPr/>
        </p:nvSpPr>
        <p:spPr bwMode="auto">
          <a:xfrm>
            <a:off x="1524000" y="-2921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4933407" y="1375867"/>
            <a:ext cx="4833256" cy="1191816"/>
          </a:xfrm>
          <a:prstGeom prst="wedgeRoundRectCallout">
            <a:avLst>
              <a:gd name="adj1" fmla="val 7576"/>
              <a:gd name="adj2" fmla="val 79037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c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8321" y="3174276"/>
            <a:ext cx="8699863" cy="280076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altLang="en-US" sz="32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ử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hứa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3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ô </a:t>
            </a:r>
            <a:r>
              <a:rPr lang="en-US" altLang="en-US" sz="3200" b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en-US" altLang="en-US" sz="32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-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úp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nhanh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ính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ác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-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ổi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dữ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liệu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ô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liên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kết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quả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ẽ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ập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65185" y="344695"/>
            <a:ext cx="641838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địa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3000" b="1" dirty="0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altLang="en-US" sz="3000" b="1" dirty="0">
              <a:solidFill>
                <a:srgbClr val="FF000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238250" y="2222500"/>
            <a:ext cx="9998710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400" b="1" dirty="0">
                <a:solidFill>
                  <a:srgbClr val="0000CC"/>
                </a:solidFill>
                <a:latin typeface="iCiel Zitrone FY" pitchFamily="2" charset="0"/>
              </a:rPr>
              <a:t>- Học bài</a:t>
            </a:r>
            <a:endParaRPr lang="en-US" sz="2400" b="1" dirty="0">
              <a:solidFill>
                <a:srgbClr val="0000CC"/>
              </a:solidFill>
              <a:latin typeface="iCiel Zitrone FY" pitchFamily="2" charset="0"/>
            </a:endParaRPr>
          </a:p>
          <a:p>
            <a:pPr>
              <a:lnSpc>
                <a:spcPct val="150000"/>
              </a:lnSpc>
            </a:pPr>
            <a:r>
              <a:rPr lang="pt-BR" sz="2400" b="1" dirty="0">
                <a:solidFill>
                  <a:srgbClr val="0000CC"/>
                </a:solidFill>
                <a:latin typeface="iCiel Zitrone FY" pitchFamily="2" charset="0"/>
              </a:rPr>
              <a:t>- Chuẩn bị bài Thực hành 3: BẢNG ĐIỂM CỦA EM</a:t>
            </a:r>
            <a:endParaRPr lang="en-US" sz="2400" b="1" dirty="0">
              <a:solidFill>
                <a:srgbClr val="0000CC"/>
              </a:solidFill>
              <a:latin typeface="iCiel Zitrone FY" pitchFamily="2" charset="0"/>
            </a:endParaRPr>
          </a:p>
          <a:p>
            <a:pPr>
              <a:lnSpc>
                <a:spcPct val="150000"/>
              </a:lnSpc>
            </a:pPr>
            <a:r>
              <a:rPr lang="pt-BR" sz="2400" b="1" dirty="0">
                <a:solidFill>
                  <a:srgbClr val="0000CC"/>
                </a:solidFill>
                <a:latin typeface="iCiel Zitrone FY" pitchFamily="2" charset="0"/>
              </a:rPr>
              <a:t>	- Tìm hiểu mục đích, yêu cầu bài TH.</a:t>
            </a:r>
            <a:endParaRPr lang="en-US" sz="2400" b="1" dirty="0">
              <a:solidFill>
                <a:srgbClr val="0000CC"/>
              </a:solidFill>
              <a:latin typeface="iCiel Zitrone FY" pitchFamily="2" charset="0"/>
            </a:endParaRPr>
          </a:p>
          <a:p>
            <a:pPr>
              <a:lnSpc>
                <a:spcPct val="150000"/>
              </a:lnSpc>
            </a:pPr>
            <a:r>
              <a:rPr lang="pt-BR" sz="2400" b="1" dirty="0">
                <a:solidFill>
                  <a:srgbClr val="0000CC"/>
                </a:solidFill>
                <a:latin typeface="iCiel Zitrone FY" pitchFamily="2" charset="0"/>
              </a:rPr>
              <a:t>	- Tìm hiểu BT </a:t>
            </a:r>
            <a:r>
              <a:rPr lang="pt-BR" sz="2400" b="1" i="1" dirty="0">
                <a:solidFill>
                  <a:srgbClr val="0000CC"/>
                </a:solidFill>
                <a:latin typeface="iCiel Zitrone FY" pitchFamily="2" charset="0"/>
              </a:rPr>
              <a:t>Nhập công thức, Tạo trang tính và nhập công </a:t>
            </a:r>
            <a:r>
              <a:rPr lang="pt-BR" sz="2400" b="1" i="1" dirty="0">
                <a:solidFill>
                  <a:srgbClr val="0000CC"/>
                </a:solidFill>
                <a:latin typeface="iCiel Zitrone FY" pitchFamily="2" charset="0"/>
              </a:rPr>
              <a:t>thức</a:t>
            </a:r>
            <a:endParaRPr lang="pt-BR" sz="2400" b="1" i="1" dirty="0">
              <a:solidFill>
                <a:srgbClr val="0000CC"/>
              </a:solidFill>
              <a:latin typeface="iCiel Zitrone FY" pitchFamily="2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iCiel Zitrone FY" pitchFamily="2" charset="0"/>
              </a:rPr>
              <a:t>Link xem bài giảng: https://youtu.be/I2SJI-ZeWJo</a:t>
            </a:r>
            <a:endParaRPr lang="en-US" sz="2400" b="1" dirty="0">
              <a:solidFill>
                <a:srgbClr val="FF0000"/>
              </a:solidFill>
              <a:latin typeface="iCiel Zitrone FY" pitchFamily="2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iCiel Zitrone FY" pitchFamily="2" charset="0"/>
              </a:rPr>
              <a:t>Link làm bài đánh giá: https://forms.gle/zRahxvT4rnRdQKpe7</a:t>
            </a:r>
            <a:endParaRPr lang="en-US" sz="2400" b="1" dirty="0">
              <a:solidFill>
                <a:srgbClr val="FF0000"/>
              </a:solidFill>
              <a:latin typeface="iCiel Zitrone FY" pitchFamily="2" charset="0"/>
            </a:endParaRPr>
          </a:p>
        </p:txBody>
      </p:sp>
      <p:sp>
        <p:nvSpPr>
          <p:cNvPr id="20483" name="AutoShape 8"/>
          <p:cNvSpPr>
            <a:spLocks noChangeArrowheads="1"/>
          </p:cNvSpPr>
          <p:nvPr/>
        </p:nvSpPr>
        <p:spPr bwMode="gray">
          <a:xfrm>
            <a:off x="2783238" y="759162"/>
            <a:ext cx="6192838" cy="995363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57150" algn="ctr">
            <a:solidFill>
              <a:schemeClr val="hlink"/>
            </a:solidFill>
            <a:round/>
          </a:ln>
        </p:spPr>
        <p:txBody>
          <a:bodyPr anchor="ctr">
            <a:spAutoFit/>
          </a:bodyPr>
          <a:lstStyle/>
          <a:p>
            <a:r>
              <a:rPr lang="en-US" altLang="en-US" sz="4000" b="1">
                <a:solidFill>
                  <a:srgbClr val="FF3300"/>
                </a:solidFill>
                <a:cs typeface="Times New Roman" panose="02020603050405020304" pitchFamily="18" charset="0"/>
              </a:rPr>
              <a:t>HƯỚNG DẪN TỰ HỌC</a:t>
            </a:r>
            <a:endParaRPr lang="en-US" altLang="en-US" sz="4000" b="1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7912"/>
    </mc:Choice>
    <mc:Fallback>
      <p:transition spd="slow" advClick="0" advTm="3791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37"/>
          <p:cNvSpPr>
            <a:spLocks noTextEdit="1"/>
          </p:cNvSpPr>
          <p:nvPr/>
        </p:nvSpPr>
        <p:spPr>
          <a:xfrm>
            <a:off x="812800" y="1066800"/>
            <a:ext cx="10668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en-US" sz="3200">
                <a:ln w="9525" cap="flat" cmpd="sng">
                  <a:solidFill>
                    <a:srgbClr val="F3093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ỰC HIỆN TÍNH TOÁN TRÊN TRANG TÍNH</a:t>
            </a:r>
            <a:endParaRPr lang="en-US" sz="3200">
              <a:ln w="9525" cap="flat" cmpd="sng">
                <a:solidFill>
                  <a:srgbClr val="F30936"/>
                </a:solidFill>
                <a:prstDash val="solid"/>
                <a:headEnd type="none" w="med" len="med"/>
                <a:tailEnd type="none" w="med" len="med"/>
              </a:ln>
              <a:solidFill>
                <a:srgbClr val="FFFF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WordArt 38"/>
          <p:cNvSpPr>
            <a:spLocks noTextEdit="1"/>
          </p:cNvSpPr>
          <p:nvPr/>
        </p:nvSpPr>
        <p:spPr>
          <a:xfrm>
            <a:off x="4978400" y="304800"/>
            <a:ext cx="2235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en-US" sz="20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: </a:t>
            </a:r>
            <a:endParaRPr lang="en-US" sz="200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9069" name="AutoShape 27"/>
          <p:cNvSpPr/>
          <p:nvPr/>
        </p:nvSpPr>
        <p:spPr>
          <a:xfrm>
            <a:off x="2235200" y="2541588"/>
            <a:ext cx="7823200" cy="923925"/>
          </a:xfrm>
          <a:prstGeom prst="roundRect">
            <a:avLst>
              <a:gd name="adj" fmla="val 49106"/>
            </a:avLst>
          </a:prstGeom>
          <a:solidFill>
            <a:schemeClr val="bg1"/>
          </a:solidFill>
          <a:ln w="2857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/>
          <a:p>
            <a:r>
              <a:rPr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công thức để tính toán.</a:t>
            </a:r>
            <a:endParaRPr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9070" name="AutoShape 27">
            <a:hlinkClick r:id="" action="ppaction://noaction"/>
          </p:cNvPr>
          <p:cNvSpPr/>
          <p:nvPr/>
        </p:nvSpPr>
        <p:spPr>
          <a:xfrm>
            <a:off x="2235200" y="3684588"/>
            <a:ext cx="7823200" cy="923925"/>
          </a:xfrm>
          <a:prstGeom prst="roundRect">
            <a:avLst>
              <a:gd name="adj" fmla="val 49106"/>
            </a:avLst>
          </a:prstGeom>
          <a:solidFill>
            <a:schemeClr val="bg1"/>
          </a:solidFill>
          <a:ln w="2857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/>
          <a:p>
            <a:r>
              <a:rPr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 công thức.</a:t>
            </a:r>
            <a:endParaRPr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9071" name="AutoShape 27">
            <a:hlinkClick r:id="" action="ppaction://noaction"/>
          </p:cNvPr>
          <p:cNvSpPr/>
          <p:nvPr/>
        </p:nvSpPr>
        <p:spPr>
          <a:xfrm>
            <a:off x="2235200" y="4751388"/>
            <a:ext cx="7823200" cy="923925"/>
          </a:xfrm>
          <a:prstGeom prst="roundRect">
            <a:avLst>
              <a:gd name="adj" fmla="val 49106"/>
            </a:avLst>
          </a:prstGeom>
          <a:solidFill>
            <a:schemeClr val="bg1"/>
          </a:solidFill>
          <a:ln w="2857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lstStyle/>
          <a:p>
            <a:r>
              <a:rPr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địa chỉ trong công thức.</a:t>
            </a:r>
            <a:endParaRPr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9" grpId="0" animBg="1"/>
      <p:bldP spid="129070" grpId="0" animBg="1"/>
      <p:bldP spid="129071" grpId="0" animBg="1"/>
      <p:bldP spid="12907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2"/>
          <p:cNvSpPr txBox="1"/>
          <p:nvPr/>
        </p:nvSpPr>
        <p:spPr>
          <a:xfrm>
            <a:off x="3592657" y="1844993"/>
            <a:ext cx="32004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6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5 x 2 - 6</a:t>
            </a:r>
            <a:endParaRPr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85314" y="3131128"/>
            <a:ext cx="3609975" cy="1128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886691" y="1836695"/>
            <a:ext cx="185102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12800" y="454952"/>
            <a:ext cx="62824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Content Placeholder 8193"/>
          <p:cNvGraphicFramePr>
            <a:graphicFrameLocks noGrp="1"/>
          </p:cNvGraphicFramePr>
          <p:nvPr>
            <p:ph idx="1"/>
          </p:nvPr>
        </p:nvGraphicFramePr>
        <p:xfrm>
          <a:off x="836613" y="907468"/>
          <a:ext cx="10058400" cy="5511800"/>
        </p:xfrm>
        <a:graphic>
          <a:graphicData uri="http://schemas.openxmlformats.org/drawingml/2006/table">
            <a:tbl>
              <a:tblPr/>
              <a:tblGrid>
                <a:gridCol w="3352800"/>
                <a:gridCol w="3352800"/>
                <a:gridCol w="3352800"/>
              </a:tblGrid>
              <a:tr h="2145732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endParaRPr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 TOÁN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endParaRPr sz="1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 HỌC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ƠNG TRÌNH BẢNG TÍNH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61204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60048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561204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61204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561204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61204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dirty="0">
                        <a:solidFill>
                          <a:srgbClr val="0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2" name="Rounded Rectangular Callout 1"/>
          <p:cNvSpPr/>
          <p:nvPr/>
        </p:nvSpPr>
        <p:spPr>
          <a:xfrm>
            <a:off x="1008929" y="1664271"/>
            <a:ext cx="2868613" cy="2479675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phép toán n</a:t>
            </a:r>
            <a:r>
              <a:rPr sz="3200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để thực hiện tính toán?</a:t>
            </a:r>
            <a:endParaRPr sz="3200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4361151" y="1638294"/>
            <a:ext cx="2870200" cy="2479675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 hiệu phép toán tương tứng trong toán học?</a:t>
            </a:r>
            <a:endParaRPr sz="3200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784668" y="1784344"/>
            <a:ext cx="2870200" cy="2479675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 hiệu phép toán tương tứng trong chương trình bảng tính?</a:t>
            </a:r>
            <a:endParaRPr sz="3200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31" name="Rectangle 2"/>
          <p:cNvSpPr/>
          <p:nvPr/>
        </p:nvSpPr>
        <p:spPr>
          <a:xfrm>
            <a:off x="65087" y="122238"/>
            <a:ext cx="635418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Sử dụng công thức để tính toán.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Content Placeholder 9217"/>
          <p:cNvGraphicFramePr>
            <a:graphicFrameLocks noGrp="1"/>
          </p:cNvGraphicFramePr>
          <p:nvPr>
            <p:ph idx="1"/>
          </p:nvPr>
        </p:nvGraphicFramePr>
        <p:xfrm>
          <a:off x="1066800" y="649288"/>
          <a:ext cx="10058400" cy="6047445"/>
        </p:xfrm>
        <a:graphic>
          <a:graphicData uri="http://schemas.openxmlformats.org/drawingml/2006/table">
            <a:tbl>
              <a:tblPr/>
              <a:tblGrid>
                <a:gridCol w="3352800"/>
                <a:gridCol w="3352800"/>
                <a:gridCol w="3352800"/>
              </a:tblGrid>
              <a:tr h="82232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 TOÁN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 HỌC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ƠNG TRÌNH BẢNG TÍNH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7152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ng 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77152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ừ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77152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24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77152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106997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 thừa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sz="320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^x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68388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 trăm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32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US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T="45731" marB="45731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pic>
        <p:nvPicPr>
          <p:cNvPr id="7205" name="Picture 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04150" y="631825"/>
            <a:ext cx="3443287" cy="6226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53" name="Rectangle 4"/>
          <p:cNvSpPr/>
          <p:nvPr/>
        </p:nvSpPr>
        <p:spPr>
          <a:xfrm>
            <a:off x="65088" y="122238"/>
            <a:ext cx="6282489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Sử dụng công thức để tính toán.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18"/>
          <p:cNvSpPr/>
          <p:nvPr/>
        </p:nvSpPr>
        <p:spPr>
          <a:xfrm>
            <a:off x="65088" y="671513"/>
            <a:ext cx="87947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vi-VN" sz="4000" dirty="0">
                <a:solidFill>
                  <a:srgbClr val="C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</a:t>
            </a:r>
            <a:endParaRPr lang="en-US" altLang="vi-VN" sz="40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/>
          <p:nvPr/>
        </p:nvSpPr>
        <p:spPr>
          <a:xfrm>
            <a:off x="725487" y="1256288"/>
            <a:ext cx="11018837" cy="4031873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Thứ tự ưu tiên thực hiện các phép toán:</a:t>
            </a:r>
            <a:endParaRPr sz="32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Các phép toán trong dấu ngoặc đơn ( ) trước.</a:t>
            </a:r>
            <a:endParaRPr sz="32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Các phép nâng lên lũy thừa.</a:t>
            </a:r>
            <a:endParaRPr sz="32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. </a:t>
            </a:r>
            <a:r>
              <a:rPr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Nhân chia trước, cộng trừ sau.</a:t>
            </a:r>
            <a:endParaRPr sz="32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4. </a:t>
            </a:r>
            <a:r>
              <a:rPr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Các phép toán có cùng mức độ thì ta thực hiện từ trái sang phải.</a:t>
            </a:r>
            <a:endParaRPr sz="32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itle 1"/>
          <p:cNvSpPr txBox="1"/>
          <p:nvPr/>
        </p:nvSpPr>
        <p:spPr>
          <a:xfrm>
            <a:off x="1071563" y="5170488"/>
            <a:ext cx="10326687" cy="15478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* Chú ý</a:t>
            </a:r>
            <a:r>
              <a:rPr sz="3200" dirty="0">
                <a:latin typeface="Times New Roman" panose="02020603050405020304" pitchFamily="18" charset="0"/>
              </a:rPr>
              <a:t>:</a:t>
            </a:r>
            <a:r>
              <a:rPr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sz="3200" dirty="0">
                <a:latin typeface="Times New Roman" panose="02020603050405020304" pitchFamily="18" charset="0"/>
              </a:rPr>
              <a:t>Với chương trình bảng tính </a:t>
            </a:r>
            <a:r>
              <a:rPr sz="32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hỉ được sử dụng dấu ngoặc tròn ( )</a:t>
            </a:r>
            <a:r>
              <a:rPr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sz="3200" dirty="0">
                <a:latin typeface="Times New Roman" panose="02020603050405020304" pitchFamily="18" charset="0"/>
              </a:rPr>
              <a:t>trong các công thức</a:t>
            </a:r>
            <a:endParaRPr sz="3200" dirty="0">
              <a:latin typeface="Times New Roman" panose="02020603050405020304" pitchFamily="18" charset="0"/>
            </a:endParaRPr>
          </a:p>
        </p:txBody>
      </p:sp>
      <p:sp>
        <p:nvSpPr>
          <p:cNvPr id="10245" name="Rectangle 6"/>
          <p:cNvSpPr/>
          <p:nvPr/>
        </p:nvSpPr>
        <p:spPr>
          <a:xfrm>
            <a:off x="65088" y="122238"/>
            <a:ext cx="6282489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Sử dụng công thức để tính toán.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18"/>
          <p:cNvSpPr/>
          <p:nvPr/>
        </p:nvSpPr>
        <p:spPr>
          <a:xfrm>
            <a:off x="65088" y="671513"/>
            <a:ext cx="87947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vi-VN" sz="4000" dirty="0">
                <a:solidFill>
                  <a:srgbClr val="C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</a:t>
            </a:r>
            <a:endParaRPr lang="en-US" altLang="vi-VN" sz="40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/>
          <p:nvPr/>
        </p:nvSpPr>
        <p:spPr>
          <a:xfrm>
            <a:off x="844550" y="794902"/>
            <a:ext cx="8915400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Chuyển các phép toán:</a:t>
            </a:r>
            <a:endParaRPr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67" name="Table 11266"/>
          <p:cNvGraphicFramePr/>
          <p:nvPr/>
        </p:nvGraphicFramePr>
        <p:xfrm>
          <a:off x="361951" y="1750143"/>
          <a:ext cx="10971068" cy="4650652"/>
        </p:xfrm>
        <a:graphic>
          <a:graphicData uri="http://schemas.openxmlformats.org/drawingml/2006/table">
            <a:tbl>
              <a:tblPr/>
              <a:tblGrid>
                <a:gridCol w="5470959"/>
                <a:gridCol w="5500109"/>
              </a:tblGrid>
              <a:tr h="2091757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4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 toán trong toán học</a:t>
                      </a:r>
                      <a:endParaRPr lang="en-US" sz="4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52" marR="91452" marT="45730" marB="4573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buNone/>
                      </a:pPr>
                      <a:r>
                        <a:rPr sz="4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 toán trong Excel</a:t>
                      </a:r>
                      <a:endParaRPr lang="en-US" sz="4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1452" marR="91452" marT="45730" marB="4573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78650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sz="1800" dirty="0">
                        <a:latin typeface="Arial" panose="020B0604020202020204" pitchFamily="34" charset="0"/>
                      </a:endParaRPr>
                    </a:p>
                  </a:txBody>
                  <a:tcPr marL="91452" marR="91452" marT="45730" marB="4573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sz="1800" dirty="0">
                        <a:latin typeface="Arial" panose="020B0604020202020204" pitchFamily="34" charset="0"/>
                      </a:endParaRPr>
                    </a:p>
                  </a:txBody>
                  <a:tcPr marL="91452" marR="91452" marT="45730" marB="4573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80245"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sz="1800" dirty="0">
                        <a:latin typeface="Arial" panose="020B0604020202020204" pitchFamily="34" charset="0"/>
                      </a:endParaRPr>
                    </a:p>
                  </a:txBody>
                  <a:tcPr marL="91452" marR="91452" marT="45730" marB="4573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</a:defRPr>
                      </a:lvl1pPr>
                      <a:lvl2pPr marL="457200" lvl="1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defTabSz="914400" eaLnBrk="1" hangingPunct="1">
                        <a:buNone/>
                      </a:pPr>
                      <a:endParaRPr lang="en-US" sz="1800" dirty="0">
                        <a:latin typeface="Arial" panose="020B0604020202020204" pitchFamily="34" charset="0"/>
                      </a:endParaRPr>
                    </a:p>
                  </a:txBody>
                  <a:tcPr marL="91452" marR="91452" marT="45730" marB="4573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81" name="Object 5"/>
          <p:cNvGraphicFramePr>
            <a:graphicFrameLocks noChangeAspect="1"/>
          </p:cNvGraphicFramePr>
          <p:nvPr/>
        </p:nvGraphicFramePr>
        <p:xfrm>
          <a:off x="579755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7550" y="25908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Box 22"/>
          <p:cNvSpPr txBox="1"/>
          <p:nvPr/>
        </p:nvSpPr>
        <p:spPr>
          <a:xfrm>
            <a:off x="1874044" y="3989098"/>
            <a:ext cx="3200400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44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5 x 2 - 6</a:t>
            </a:r>
            <a:endParaRPr sz="4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77063" y="3974524"/>
            <a:ext cx="3271837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^3 + 5 * 2 - 6</a:t>
            </a:r>
            <a:endParaRPr sz="40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11950" y="5187659"/>
            <a:ext cx="49530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+3)/7+(4-2)^2*5</a:t>
            </a:r>
            <a:endParaRPr sz="40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285" name="Picture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247" y="5136357"/>
            <a:ext cx="3609975" cy="1128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8" name="Rectangle 10"/>
          <p:cNvSpPr/>
          <p:nvPr/>
        </p:nvSpPr>
        <p:spPr>
          <a:xfrm>
            <a:off x="65088" y="122238"/>
            <a:ext cx="6282489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Sử dụng công thức để tính toán.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/>
          <p:nvPr/>
        </p:nvSpPr>
        <p:spPr>
          <a:xfrm>
            <a:off x="1181100" y="1003300"/>
            <a:ext cx="7391400" cy="3054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  <a:buChar char="-"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Chọn ô cần nhập công thức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50000"/>
              </a:spcBef>
              <a:buChar char="-"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Gõ dấu =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50000"/>
              </a:spcBef>
              <a:buChar char="-"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Nhập công thức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50000"/>
              </a:spcBef>
              <a:buChar char="-"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4: Nhấn Enter để kết thúc.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18"/>
          <p:cNvSpPr/>
          <p:nvPr/>
        </p:nvSpPr>
        <p:spPr>
          <a:xfrm>
            <a:off x="428625" y="1057275"/>
            <a:ext cx="457200" cy="630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vi-VN" sz="3500" dirty="0">
                <a:solidFill>
                  <a:srgbClr val="C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</a:t>
            </a:r>
            <a:endParaRPr lang="en-US" altLang="vi-VN" sz="35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 Box 32"/>
          <p:cNvSpPr txBox="1"/>
          <p:nvPr/>
        </p:nvSpPr>
        <p:spPr>
          <a:xfrm>
            <a:off x="762000" y="4286250"/>
            <a:ext cx="10652125" cy="1168400"/>
          </a:xfrm>
          <a:prstGeom prst="rect">
            <a:avLst/>
          </a:prstGeom>
          <a:noFill/>
          <a:ln w="12700" cap="sq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5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hú ý: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ấu “</a:t>
            </a:r>
            <a:r>
              <a:rPr lang="en-US" altLang="vi-VN" sz="3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” là dấu đầu tiên cần gõ khi nhập công thức vào một ô tính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Rectangle 5"/>
          <p:cNvSpPr/>
          <p:nvPr/>
        </p:nvSpPr>
        <p:spPr>
          <a:xfrm>
            <a:off x="503238" y="196850"/>
            <a:ext cx="388620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Nhập công thức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2"/>
          <p:cNvSpPr txBox="1"/>
          <p:nvPr/>
        </p:nvSpPr>
        <p:spPr>
          <a:xfrm>
            <a:off x="711200" y="679450"/>
            <a:ext cx="1095533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4000" u="sng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sz="4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nhập công thức  (5 + 7) / 2 tại ô B2</a:t>
            </a:r>
            <a:endParaRPr sz="40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25600" y="2700338"/>
            <a:ext cx="8839200" cy="2862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711200" y="5943600"/>
            <a:ext cx="3251200" cy="6064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buNone/>
            </a:pPr>
            <a:r>
              <a:rPr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Chọn ô B2</a:t>
            </a:r>
            <a:endParaRPr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1200" y="2133600"/>
            <a:ext cx="3251200" cy="6064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buNone/>
            </a:pPr>
            <a:r>
              <a:rPr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Gõ dấu </a:t>
            </a:r>
            <a:r>
              <a:rPr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5200" y="5897563"/>
            <a:ext cx="5842000" cy="6064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Nhập công thức (5+7)/2</a:t>
            </a:r>
            <a:endParaRPr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24450" y="1973263"/>
            <a:ext cx="6762750" cy="6064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 Nhấn nút      hoặc nhấn phím </a:t>
            </a:r>
            <a:r>
              <a:rPr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er </a:t>
            </a:r>
            <a:endParaRPr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091238" y="2116138"/>
            <a:ext cx="965200" cy="7381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33600" y="2527300"/>
            <a:ext cx="1828800" cy="165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40000" y="4495800"/>
            <a:ext cx="1930400" cy="1447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435600" y="4343400"/>
            <a:ext cx="1138238" cy="15541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0049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4088" y="2093913"/>
            <a:ext cx="406400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21" name="Rectangle 1"/>
          <p:cNvSpPr/>
          <p:nvPr/>
        </p:nvSpPr>
        <p:spPr>
          <a:xfrm>
            <a:off x="503238" y="196850"/>
            <a:ext cx="388620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Nhập công thức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75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4763" y="4133850"/>
            <a:ext cx="307975" cy="231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6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7025" y="4048125"/>
            <a:ext cx="1665288" cy="368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2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tags/tag1.xml><?xml version="1.0" encoding="utf-8"?>
<p:tagLst xmlns:p="http://schemas.openxmlformats.org/presentationml/2006/main">
  <p:tag name="ISPRING_CUSTOM_TIMING_USED" val="1"/>
  <p:tag name="ISPRING_SLIDE_ID_2" val="{8BC9CC46-E9FF-4B39-A22D-A2B1FCEDFE2D}"/>
  <p:tag name="GENSWF_ADVANCE_TIME" val="37.91"/>
  <p:tag name="ISPRING_SLIDE_INDENT_LEVEL" val="0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685</Words>
  <Application>WPS Presentation</Application>
  <PresentationFormat>Widescreen</PresentationFormat>
  <Paragraphs>203</Paragraphs>
  <Slides>1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Arial</vt:lpstr>
      <vt:lpstr>SimSun</vt:lpstr>
      <vt:lpstr>Wingdings</vt:lpstr>
      <vt:lpstr>Wingdings 3</vt:lpstr>
      <vt:lpstr>Arial</vt:lpstr>
      <vt:lpstr>Times New Roman</vt:lpstr>
      <vt:lpstr>Calibri</vt:lpstr>
      <vt:lpstr>Tahoma</vt:lpstr>
      <vt:lpstr>iCiel Zitrone FY</vt:lpstr>
      <vt:lpstr>Segoe Print</vt:lpstr>
      <vt:lpstr>Microsoft YaHei</vt:lpstr>
      <vt:lpstr>Arial Unicode MS</vt:lpstr>
      <vt:lpstr>Trebuchet MS</vt:lpstr>
      <vt:lpstr>Face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</dc:creator>
  <cp:lastModifiedBy>min</cp:lastModifiedBy>
  <cp:revision>5</cp:revision>
  <dcterms:created xsi:type="dcterms:W3CDTF">2021-09-15T00:38:00Z</dcterms:created>
  <dcterms:modified xsi:type="dcterms:W3CDTF">2021-09-19T01:5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B54F7DFFC2490889BCC1A500B17EF5</vt:lpwstr>
  </property>
  <property fmtid="{D5CDD505-2E9C-101B-9397-08002B2CF9AE}" pid="3" name="KSOProductBuildVer">
    <vt:lpwstr>1033-11.2.0.10296</vt:lpwstr>
  </property>
</Properties>
</file>